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6.bin" ContentType="application/vnd.openxmlformats-officedocument.oleObject"/>
  <Override PartName="/ppt/notesSlides/notesSlide3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2.xml" ContentType="application/vnd.openxmlformats-officedocument.presentationml.notesSlide+xml"/>
  <Override PartName="/ppt/embeddings/oleObject10.bin" ContentType="application/vnd.openxmlformats-officedocument.oleObject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282" r:id="rId19"/>
    <p:sldId id="380" r:id="rId20"/>
    <p:sldId id="390" r:id="rId21"/>
    <p:sldId id="381" r:id="rId22"/>
    <p:sldId id="285" r:id="rId23"/>
    <p:sldId id="337" r:id="rId24"/>
    <p:sldId id="338" r:id="rId25"/>
    <p:sldId id="339" r:id="rId26"/>
    <p:sldId id="292" r:id="rId27"/>
    <p:sldId id="287" r:id="rId28"/>
    <p:sldId id="293" r:id="rId29"/>
    <p:sldId id="374" r:id="rId30"/>
    <p:sldId id="294" r:id="rId31"/>
    <p:sldId id="296" r:id="rId32"/>
    <p:sldId id="392" r:id="rId33"/>
    <p:sldId id="371" r:id="rId34"/>
    <p:sldId id="373" r:id="rId35"/>
    <p:sldId id="369" r:id="rId3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99" d="100"/>
          <a:sy n="99" d="100"/>
        </p:scale>
        <p:origin x="-1472" y="-104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10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10/1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8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19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2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3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4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6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7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28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29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0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1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2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25894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       October 19.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 flipV="1">
            <a:off x="544531" y="1469204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594190" y="208394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98297" y="2532580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06860" y="3250059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5486228" y="147473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rot="10800000" flipV="1">
            <a:off x="4182113" y="241939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i="1" dirty="0"/>
              <a:t>any </a:t>
            </a:r>
            <a:r>
              <a:rPr lang="en-US" sz="4000" i="1" dirty="0" smtClean="0"/>
              <a:t>order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FF00FF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i="1" dirty="0"/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5" name="Equation" r:id="rId8" imgW="215900" imgH="990600" progId="Equation.DSMT4">
                    <p:embed/>
                  </p:oleObj>
                </mc:Choice>
                <mc:Fallback>
                  <p:oleObj name="Equation" r:id="rId8" imgW="215900" imgH="990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/>
          <a:lstStyle/>
          <a:p>
            <a:r>
              <a:rPr lang="en-US" sz="3600" dirty="0" smtClean="0">
                <a:solidFill>
                  <a:srgbClr val="008000"/>
                </a:solidFill>
              </a:rPr>
              <a:t>…sufficient</a:t>
            </a:r>
            <a:endParaRPr lang="en-US" sz="36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2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/>
          <a:lstStyle/>
          <a:p>
            <a:r>
              <a:rPr lang="en-US" dirty="0" smtClean="0"/>
              <a:t>max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4 </a:t>
            </a:r>
            <a:r>
              <a:rPr lang="en-US" sz="3600" dirty="0" smtClean="0">
                <a:solidFill>
                  <a:schemeClr val="tx1"/>
                </a:solidFill>
              </a:rPr>
              <a:t>subjects </a:t>
            </a:r>
            <a:r>
              <a:rPr lang="en-US" sz="3600" dirty="0">
                <a:solidFill>
                  <a:schemeClr val="tx1"/>
                </a:solidFill>
              </a:rPr>
              <a:t>per </a:t>
            </a:r>
            <a:r>
              <a:rPr lang="en-US" sz="3600" dirty="0" smtClean="0">
                <a:solidFill>
                  <a:schemeClr val="tx1"/>
                </a:solidFill>
              </a:rPr>
              <a:t>term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so fewer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663988"/>
            <a:ext cx="8517507" cy="34778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if sequence of </a:t>
            </a:r>
            <a:r>
              <a:rPr lang="en-US" sz="4400" dirty="0" err="1" smtClean="0">
                <a:latin typeface="Comic Sans MS" pitchFamily="66" charset="0"/>
              </a:rPr>
              <a:t>prereq’s</a:t>
            </a:r>
            <a:r>
              <a:rPr lang="en-US" sz="4400" dirty="0" smtClean="0">
                <a:latin typeface="Comic Sans MS" pitchFamily="66" charset="0"/>
              </a:rPr>
              <a:t> from 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, say</a:t>
            </a: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“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”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“earlier” than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               “smaller”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4" imgW="850900" imgH="355600" progId="Equation.DSMT4">
                  <p:embed/>
                </p:oleObj>
              </mc:Choice>
              <mc:Fallback>
                <p:oleObj name="Equation" r:id="rId4" imgW="8509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783" y="4039208"/>
                        <a:ext cx="5242038" cy="2190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70569" y="2263909"/>
          <a:ext cx="286702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6" imgW="546100" imgH="609600" progId="Equation.DSMT4">
                  <p:embed/>
                </p:oleObj>
              </mc:Choice>
              <mc:Fallback>
                <p:oleObj name="Equation" r:id="rId6" imgW="546100" imgH="60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569" y="2263909"/>
                        <a:ext cx="2867025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1251" y="2461562"/>
          <a:ext cx="633734" cy="23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251" y="2461562"/>
                        <a:ext cx="633734" cy="2391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ight/Birthday Partial Order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556" y="1362037"/>
            <a:ext cx="7890402" cy="481016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/>
              <a:t>Two students are related to </a:t>
            </a:r>
            <a:endParaRPr lang="en-US" sz="4400" dirty="0" smtClean="0"/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ach 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6600" b="1" dirty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4800" dirty="0">
                <a:solidFill>
                  <a:srgbClr val="0033CC"/>
                </a:solidFill>
              </a:rPr>
              <a:t> 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 smtClean="0"/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2079971" y="4791205"/>
            <a:ext cx="4984057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5400" b="1" dirty="0" smtClean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193800" y="2611438"/>
          <a:ext cx="67754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4" imgW="1320800" imgH="241300" progId="Equation.DSMT4">
                  <p:embed/>
                </p:oleObj>
              </mc:Choice>
              <mc:Fallback>
                <p:oleObj name="Equation" r:id="rId4" imgW="1320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11438"/>
                        <a:ext cx="6775450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32000" y="5213350"/>
          <a:ext cx="5002213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6" imgW="939800" imgH="241300" progId="Equation.DSMT4">
                  <p:embed/>
                </p:oleObj>
              </mc:Choice>
              <mc:Fallback>
                <p:oleObj name="Equation" r:id="rId6" imgW="9398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213350"/>
                        <a:ext cx="5002213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7</TotalTime>
  <Words>1004</Words>
  <Application>Microsoft Macintosh PowerPoint</Application>
  <PresentationFormat>On-screen Show (4:3)</PresentationFormat>
  <Paragraphs>387</Paragraphs>
  <Slides>35</Slides>
  <Notes>33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Comic Sans MS</vt:lpstr>
      <vt:lpstr>Calibri</vt:lpstr>
      <vt:lpstr>Euclid Symbol</vt:lpstr>
      <vt:lpstr>Math1</vt:lpstr>
      <vt:lpstr>Times</vt:lpstr>
      <vt:lpstr>Euclid Math Two</vt:lpstr>
      <vt:lpstr>Office Theme</vt:lpstr>
      <vt:lpstr>Equation</vt:lpstr>
      <vt:lpstr>PowerPoint Presentation</vt:lpstr>
      <vt:lpstr>Some Course 6 Prerequisites</vt:lpstr>
      <vt:lpstr>indirect prerequisites</vt:lpstr>
      <vt:lpstr>indirect prerequisites</vt:lpstr>
      <vt:lpstr>a minimal subject?</vt:lpstr>
      <vt:lpstr>a minimum subject?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chain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max 4 subjects per term</vt:lpstr>
      <vt:lpstr>3 Subjects per Term Possible</vt:lpstr>
      <vt:lpstr> parallel processing time</vt:lpstr>
      <vt:lpstr>Minimum “Parallel” Time</vt:lpstr>
      <vt:lpstr>a leisurely schedule</vt:lpstr>
      <vt:lpstr>For min time: ≥ 3-subject term</vt:lpstr>
      <vt:lpstr>PowerPoint Presentation</vt:lpstr>
      <vt:lpstr>Dilworth’s Lemma</vt:lpstr>
      <vt:lpstr>Height/Birthday Partial Order</vt:lpstr>
      <vt:lpstr>   Dilworth Demo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42</cp:revision>
  <cp:lastPrinted>2009-10-02T20:03:19Z</cp:lastPrinted>
  <dcterms:created xsi:type="dcterms:W3CDTF">2011-03-11T18:06:35Z</dcterms:created>
  <dcterms:modified xsi:type="dcterms:W3CDTF">2011-10-13T02:42:20Z</dcterms:modified>
</cp:coreProperties>
</file>